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9" r:id="rId5"/>
    <p:sldId id="275" r:id="rId6"/>
    <p:sldId id="282" r:id="rId7"/>
    <p:sldId id="281" r:id="rId8"/>
    <p:sldId id="283" r:id="rId9"/>
    <p:sldId id="276" r:id="rId10"/>
    <p:sldId id="272" r:id="rId11"/>
    <p:sldId id="278" r:id="rId12"/>
    <p:sldId id="279" r:id="rId13"/>
    <p:sldId id="280" r:id="rId14"/>
    <p:sldId id="271" r:id="rId15"/>
    <p:sldId id="259" r:id="rId16"/>
    <p:sldId id="287" r:id="rId17"/>
    <p:sldId id="288" r:id="rId18"/>
    <p:sldId id="289" r:id="rId19"/>
    <p:sldId id="284" r:id="rId20"/>
    <p:sldId id="290" r:id="rId21"/>
    <p:sldId id="291" r:id="rId22"/>
    <p:sldId id="292" r:id="rId23"/>
    <p:sldId id="293" r:id="rId24"/>
    <p:sldId id="294" r:id="rId25"/>
    <p:sldId id="295" r:id="rId26"/>
    <p:sldId id="297" r:id="rId27"/>
    <p:sldId id="298" r:id="rId28"/>
    <p:sldId id="296" r:id="rId29"/>
    <p:sldId id="299" r:id="rId30"/>
    <p:sldId id="263" r:id="rId31"/>
    <p:sldId id="265" r:id="rId32"/>
    <p:sldId id="266" r:id="rId33"/>
    <p:sldId id="260" r:id="rId34"/>
    <p:sldId id="261" r:id="rId35"/>
    <p:sldId id="267" r:id="rId36"/>
    <p:sldId id="268" r:id="rId37"/>
    <p:sldId id="262" r:id="rId38"/>
    <p:sldId id="273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540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612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516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078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224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217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464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403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915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06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98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A1DB2-F186-40A4-8E7C-447CEF618330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37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FDM PAPR Reduction through PTS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386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robability of at least 1 sample of time domain signal to cross a certain power level: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if we define 			, then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94864"/>
              </p:ext>
            </p:extLst>
          </p:nvPr>
        </p:nvGraphicFramePr>
        <p:xfrm>
          <a:off x="1377808" y="2670969"/>
          <a:ext cx="7943850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3" imgW="4178160" imgH="1396800" progId="Equation.DSMT4">
                  <p:embed/>
                </p:oleObj>
              </mc:Choice>
              <mc:Fallback>
                <p:oleObj name="Equation" r:id="rId3" imgW="41781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808" y="2670969"/>
                        <a:ext cx="7943850" cy="266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62311"/>
              </p:ext>
            </p:extLst>
          </p:nvPr>
        </p:nvGraphicFramePr>
        <p:xfrm>
          <a:off x="3286930" y="5275648"/>
          <a:ext cx="16176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5" imgW="850680" imgH="419040" progId="Equation.DSMT4">
                  <p:embed/>
                </p:oleObj>
              </mc:Choice>
              <mc:Fallback>
                <p:oleObj name="Equation" r:id="rId5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930" y="5275648"/>
                        <a:ext cx="1617663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41390"/>
              </p:ext>
            </p:extLst>
          </p:nvPr>
        </p:nvGraphicFramePr>
        <p:xfrm>
          <a:off x="5117295" y="5852319"/>
          <a:ext cx="54086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7" imgW="2844720" imgH="482400" progId="Equation.DSMT4">
                  <p:embed/>
                </p:oleObj>
              </mc:Choice>
              <mc:Fallback>
                <p:oleObj name="Equation" r:id="rId7" imgW="2844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7295" y="5852319"/>
                        <a:ext cx="5408613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67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 [1]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23098" y="1690688"/>
            <a:ext cx="1898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oretical curv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1630" y="2060020"/>
            <a:ext cx="7206018" cy="4659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9382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</a:t>
            </a:r>
            <a:r>
              <a:rPr lang="en-US" dirty="0" smtClean="0"/>
              <a:t>distribution –Interpolation </a:t>
            </a:r>
            <a:r>
              <a:rPr lang="en-US" dirty="0"/>
              <a:t>[1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593609" cy="4351338"/>
          </a:xfrm>
        </p:spPr>
        <p:txBody>
          <a:bodyPr/>
          <a:lstStyle/>
          <a:p>
            <a:r>
              <a:rPr lang="en-US" dirty="0"/>
              <a:t>Analog signal can be modeled by an interpolated digital signal</a:t>
            </a:r>
          </a:p>
          <a:p>
            <a:r>
              <a:rPr lang="en-US" dirty="0"/>
              <a:t>Interpolated digital signal has no longer uncorrelated </a:t>
            </a:r>
            <a:r>
              <a:rPr lang="en-US" dirty="0" smtClean="0"/>
              <a:t>samples</a:t>
            </a:r>
          </a:p>
          <a:p>
            <a:r>
              <a:rPr lang="en-US" dirty="0"/>
              <a:t>A</a:t>
            </a:r>
            <a:r>
              <a:rPr lang="en-US" dirty="0" smtClean="0"/>
              <a:t>n interpolated N-samples symbol has effectively the non-interpolated PAPR of a 2N-samples symbol 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3792" y="1965277"/>
            <a:ext cx="5751395" cy="436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7232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-Interpo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030337" cy="4351338"/>
          </a:xfrm>
        </p:spPr>
        <p:txBody>
          <a:bodyPr/>
          <a:lstStyle/>
          <a:p>
            <a:r>
              <a:rPr lang="en-US" dirty="0" smtClean="0"/>
              <a:t>The effect of increasing the interpolation factor attains a limit</a:t>
            </a:r>
          </a:p>
          <a:p>
            <a:r>
              <a:rPr lang="en-US" dirty="0" smtClean="0"/>
              <a:t>Typically, a value of L=4 is suffici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550" y="1690688"/>
            <a:ext cx="5810250" cy="43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1704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R dependenc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ulation</a:t>
            </a:r>
          </a:p>
          <a:p>
            <a:r>
              <a:rPr lang="en-US" dirty="0" smtClean="0"/>
              <a:t>Number of carriers</a:t>
            </a:r>
          </a:p>
          <a:p>
            <a:r>
              <a:rPr lang="en-US" dirty="0" smtClean="0"/>
              <a:t>Sampling rate?</a:t>
            </a:r>
          </a:p>
          <a:p>
            <a:r>
              <a:rPr lang="en-US" dirty="0" smtClean="0"/>
              <a:t>Interpolation to approach the analog sig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033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APR reduction techniques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951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e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PR reduction</a:t>
            </a:r>
          </a:p>
          <a:p>
            <a:r>
              <a:rPr lang="en-US" dirty="0" smtClean="0"/>
              <a:t>BER performance</a:t>
            </a:r>
          </a:p>
          <a:p>
            <a:r>
              <a:rPr lang="en-US" dirty="0" smtClean="0"/>
              <a:t>Average power conservation</a:t>
            </a:r>
          </a:p>
          <a:p>
            <a:r>
              <a:rPr lang="en-US" dirty="0" smtClean="0"/>
              <a:t>Data Rate </a:t>
            </a:r>
          </a:p>
          <a:p>
            <a:r>
              <a:rPr lang="en-US" dirty="0" smtClean="0"/>
              <a:t>Spectral spillage</a:t>
            </a:r>
          </a:p>
          <a:p>
            <a:r>
              <a:rPr lang="en-US" dirty="0" smtClean="0"/>
              <a:t>Complexity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163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ques comparison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5037406"/>
              </p:ext>
            </p:extLst>
          </p:nvPr>
        </p:nvGraphicFramePr>
        <p:xfrm>
          <a:off x="1009934" y="2224587"/>
          <a:ext cx="10343865" cy="42444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41805"/>
                <a:gridCol w="1641805"/>
                <a:gridCol w="1498826"/>
                <a:gridCol w="1755202"/>
                <a:gridCol w="1203003"/>
                <a:gridCol w="1281890"/>
                <a:gridCol w="1321334"/>
              </a:tblGrid>
              <a:tr h="13618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1" u="none" strike="noStrike" dirty="0">
                          <a:effectLst/>
                        </a:rPr>
                        <a:t>Technique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PAPR Reduc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BER performa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>
                        <a:buClr>
                          <a:srgbClr val="000000"/>
                        </a:buClr>
                        <a:buSzPts val="1200"/>
                        <a:buFont typeface="Calibri" panose="020F0502020204030204" pitchFamily="34" charset="0"/>
                        <a:buNone/>
                      </a:pP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 power Conserv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ata Rate Los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Spectral Spillag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Complexity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Clipp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Cod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 err="1">
                          <a:effectLst/>
                        </a:rPr>
                        <a:t>Compand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6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95329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Tone Reservation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9934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PTS/SLM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45171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9213"/>
            <a:ext cx="10515600" cy="998018"/>
          </a:xfrm>
        </p:spPr>
        <p:txBody>
          <a:bodyPr/>
          <a:lstStyle/>
          <a:p>
            <a:r>
              <a:rPr lang="en-US" dirty="0"/>
              <a:t>Techniques comparis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313899" y="777919"/>
            <a:ext cx="5705901" cy="5213445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72199" y="928045"/>
            <a:ext cx="5878773" cy="49541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93479" y="5882179"/>
            <a:ext cx="1035430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ost literature ([4], [5] ,[6</a:t>
            </a:r>
            <a:r>
              <a:rPr lang="en-US" sz="2800" dirty="0" smtClean="0">
                <a:solidFill>
                  <a:srgbClr val="FF0000"/>
                </a:solidFill>
              </a:rPr>
              <a:t>] and others) </a:t>
            </a:r>
            <a:r>
              <a:rPr lang="en-US" sz="2800" dirty="0">
                <a:solidFill>
                  <a:srgbClr val="FF0000"/>
                </a:solidFill>
              </a:rPr>
              <a:t>claims the SLM/PTS </a:t>
            </a:r>
            <a:r>
              <a:rPr lang="en-US" sz="2800" dirty="0" smtClean="0">
                <a:solidFill>
                  <a:srgbClr val="FF0000"/>
                </a:solidFill>
              </a:rPr>
              <a:t>technique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tradeoffs best </a:t>
            </a:r>
            <a:r>
              <a:rPr lang="en-US" sz="2800" dirty="0" smtClean="0">
                <a:solidFill>
                  <a:srgbClr val="FF0000"/>
                </a:solidFill>
              </a:rPr>
              <a:t>the different performance criteria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2439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Partial Transmit Sequence (PTS)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339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APR problem in OFDM</a:t>
            </a:r>
          </a:p>
          <a:p>
            <a:r>
              <a:rPr lang="en-US" dirty="0" smtClean="0"/>
              <a:t>Theory</a:t>
            </a:r>
          </a:p>
          <a:p>
            <a:r>
              <a:rPr lang="en-US" dirty="0" smtClean="0"/>
              <a:t>PAPR reduction techniques</a:t>
            </a:r>
          </a:p>
          <a:p>
            <a:r>
              <a:rPr lang="en-US" dirty="0" smtClean="0"/>
              <a:t>The PTS technique</a:t>
            </a:r>
          </a:p>
          <a:p>
            <a:r>
              <a:rPr lang="en-US" dirty="0" smtClean="0"/>
              <a:t>PTS simulations</a:t>
            </a:r>
          </a:p>
          <a:p>
            <a:r>
              <a:rPr lang="en-US" dirty="0" smtClean="0"/>
              <a:t>Incorporation into the OFDM mod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1003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TS- Block Diagr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8"/>
            <a:ext cx="10694158" cy="469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2309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of the N-long OFDM symbol into M sub-block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ntiguou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err="1"/>
              <a:t>P</a:t>
            </a:r>
            <a:r>
              <a:rPr lang="en-US" dirty="0" err="1" smtClean="0"/>
              <a:t>olyphase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each of the sub-blocks to length of 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over each of the sub-block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alculation of optimum PTS coefficients vector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terative flipp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duced complexit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ultiplication of the sub-blocks by the PTS coefficien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ummation of the sub-blocks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79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requency domain OFDM symbol vector form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into M disjoint sub-blocks: 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sub-blocks			such that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execution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98377"/>
              </p:ext>
            </p:extLst>
          </p:nvPr>
        </p:nvGraphicFramePr>
        <p:xfrm>
          <a:off x="8129801" y="1825625"/>
          <a:ext cx="509232" cy="81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190440" imgH="304560" progId="Equation.DSMT4">
                  <p:embed/>
                </p:oleObj>
              </mc:Choice>
              <mc:Fallback>
                <p:oleObj name="Equation" r:id="rId3" imgW="190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29801" y="1825625"/>
                        <a:ext cx="509232" cy="814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066862"/>
              </p:ext>
            </p:extLst>
          </p:nvPr>
        </p:nvGraphicFramePr>
        <p:xfrm>
          <a:off x="6652454" y="2305844"/>
          <a:ext cx="1731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647640" imgH="634680" progId="Equation.DSMT4">
                  <p:embed/>
                </p:oleObj>
              </mc:Choice>
              <mc:Fallback>
                <p:oleObj name="Equation" r:id="rId5" imgW="64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2454" y="2305844"/>
                        <a:ext cx="1731963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92830"/>
              </p:ext>
            </p:extLst>
          </p:nvPr>
        </p:nvGraphicFramePr>
        <p:xfrm>
          <a:off x="5651500" y="4068763"/>
          <a:ext cx="14938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558720" imgH="457200" progId="Equation.DSMT4">
                  <p:embed/>
                </p:oleObj>
              </mc:Choice>
              <mc:Fallback>
                <p:oleObj name="Equation" r:id="rId7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4068763"/>
                        <a:ext cx="1493838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0048"/>
              </p:ext>
            </p:extLst>
          </p:nvPr>
        </p:nvGraphicFramePr>
        <p:xfrm>
          <a:off x="9053750" y="4102893"/>
          <a:ext cx="20367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53750" y="4102893"/>
                        <a:ext cx="2036762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98180"/>
              </p:ext>
            </p:extLst>
          </p:nvPr>
        </p:nvGraphicFramePr>
        <p:xfrm>
          <a:off x="3922713" y="5354638"/>
          <a:ext cx="28527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2713" y="5354638"/>
                        <a:ext cx="2852737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53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develop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 Multiplication by PTS coefficients:</a:t>
            </a:r>
          </a:p>
          <a:p>
            <a:pPr marL="514350" indent="-514350">
              <a:buFont typeface="+mj-lt"/>
              <a:buAutoNum type="arabicPeriod" startAt="5"/>
            </a:pPr>
            <a:endParaRPr lang="en-US" dirty="0"/>
          </a:p>
          <a:p>
            <a:pPr marL="514350" indent="-514350">
              <a:buFont typeface="+mj-lt"/>
              <a:buAutoNum type="arabicPeriod" startAt="5"/>
            </a:pPr>
            <a:endParaRPr lang="en-US" dirty="0" smtClean="0"/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Summation: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94564"/>
              </p:ext>
            </p:extLst>
          </p:nvPr>
        </p:nvGraphicFramePr>
        <p:xfrm>
          <a:off x="6491785" y="1532554"/>
          <a:ext cx="19700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1785" y="1532554"/>
                        <a:ext cx="1970088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64865"/>
              </p:ext>
            </p:extLst>
          </p:nvPr>
        </p:nvGraphicFramePr>
        <p:xfrm>
          <a:off x="3516740" y="3033666"/>
          <a:ext cx="21399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799920" imgH="444240" progId="Equation.DSMT4">
                  <p:embed/>
                </p:oleObj>
              </mc:Choice>
              <mc:Fallback>
                <p:oleObj name="Equation" r:id="rId5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6740" y="3033666"/>
                        <a:ext cx="2139950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57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PTS coeffic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Optimum PTS: for every symbol, one needs to scan all possible combinations of the M coefficients and all possible values of those coefficients- impractical</a:t>
            </a:r>
          </a:p>
          <a:p>
            <a:r>
              <a:rPr lang="en-US" dirty="0" smtClean="0"/>
              <a:t>In practice: </a:t>
            </a:r>
          </a:p>
          <a:p>
            <a:pPr lvl="1"/>
            <a:r>
              <a:rPr lang="en-US" dirty="0" smtClean="0"/>
              <a:t>Number of values limited to W.</a:t>
            </a:r>
          </a:p>
          <a:p>
            <a:pPr lvl="1"/>
            <a:r>
              <a:rPr lang="en-US" dirty="0" smtClean="0"/>
              <a:t> </a:t>
            </a:r>
            <a:r>
              <a:rPr lang="en-US" dirty="0"/>
              <a:t>T</a:t>
            </a:r>
            <a:r>
              <a:rPr lang="en-US" dirty="0" smtClean="0"/>
              <a:t>ypical values:</a:t>
            </a:r>
          </a:p>
          <a:p>
            <a:pPr lvl="2"/>
            <a:r>
              <a:rPr lang="en-US" dirty="0" smtClean="0"/>
              <a:t>W=4</a:t>
            </a:r>
          </a:p>
          <a:p>
            <a:pPr lvl="2"/>
            <a:r>
              <a:rPr lang="en-US" dirty="0" smtClean="0"/>
              <a:t>M=8</a:t>
            </a:r>
          </a:p>
          <a:p>
            <a:pPr lvl="1"/>
            <a:r>
              <a:rPr lang="en-US" dirty="0" smtClean="0"/>
              <a:t>Typical values of PTS coefficients:</a:t>
            </a:r>
          </a:p>
          <a:p>
            <a:pPr lvl="2"/>
            <a:r>
              <a:rPr lang="en-US" dirty="0" smtClean="0"/>
              <a:t>Example 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ub-optimal low complexity scanning algorithm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40275"/>
              </p:ext>
            </p:extLst>
          </p:nvPr>
        </p:nvGraphicFramePr>
        <p:xfrm>
          <a:off x="3209332" y="5027139"/>
          <a:ext cx="3099890" cy="62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9332" y="5027139"/>
                        <a:ext cx="3099890" cy="62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67638"/>
              </p:ext>
            </p:extLst>
          </p:nvPr>
        </p:nvGraphicFramePr>
        <p:xfrm>
          <a:off x="6309222" y="4019704"/>
          <a:ext cx="25479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952200" imgH="533160" progId="Equation.DSMT4">
                  <p:embed/>
                </p:oleObj>
              </mc:Choice>
              <mc:Fallback>
                <p:oleObj name="Equation" r:id="rId5" imgW="952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9222" y="4019704"/>
                        <a:ext cx="2547938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03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</a:t>
            </a:r>
            <a:r>
              <a:rPr lang="en-US" dirty="0" smtClean="0"/>
              <a:t>coefficients- Iterative flipping [7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1=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bm</a:t>
            </a:r>
            <a:r>
              <a:rPr lang="en-US" dirty="0" smtClean="0"/>
              <a:t>=1 for all 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PAPR. This will be the reference PAP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nge b2 across all possible W value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 compute PAPR for each valu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Keep the value that brought to minimum PAPR as refer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step 2 for m=3,…,M-1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3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coefficients- </a:t>
            </a:r>
            <a:r>
              <a:rPr lang="en-US" dirty="0" smtClean="0"/>
              <a:t>Reduced Complexity [4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to provide very close performance in terms of PAPR reduction </a:t>
            </a:r>
            <a:r>
              <a:rPr lang="en-US" dirty="0" err="1"/>
              <a:t>wrt</a:t>
            </a:r>
            <a:r>
              <a:rPr lang="en-US" dirty="0"/>
              <a:t> the ideal PTS, yet with reduced complexity</a:t>
            </a:r>
          </a:p>
          <a:p>
            <a:r>
              <a:rPr lang="en-US" dirty="0" smtClean="0"/>
              <a:t>Based on gradient descent search algorithm useful in combinatorial optimization problems suggested by  </a:t>
            </a:r>
            <a:r>
              <a:rPr lang="en-US" dirty="0" err="1" smtClean="0"/>
              <a:t>Aarts</a:t>
            </a:r>
            <a:r>
              <a:rPr lang="en-US" dirty="0" smtClean="0"/>
              <a:t> &amp; </a:t>
            </a:r>
            <a:r>
              <a:rPr lang="en-US" dirty="0" err="1" smtClean="0"/>
              <a:t>Lenstra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3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PTS coefficients- Reduced Complexity [4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80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erative flipping: (M-1)*W</a:t>
            </a:r>
          </a:p>
          <a:p>
            <a:r>
              <a:rPr lang="en-US" dirty="0" smtClean="0"/>
              <a:t>Reduced complexity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09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pendence on r, I, M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67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PAPR problem in OFD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4334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mprovement Metr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PR at 1e-3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40820"/>
              </p:ext>
            </p:extLst>
          </p:nvPr>
        </p:nvGraphicFramePr>
        <p:xfrm>
          <a:off x="3573865" y="3874567"/>
          <a:ext cx="33623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3865" y="3874567"/>
                        <a:ext cx="336232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73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fli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12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d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0205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PTS technique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0785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TS simulations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0263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rambling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iguous</a:t>
            </a:r>
          </a:p>
          <a:p>
            <a:r>
              <a:rPr lang="en-US" dirty="0" smtClean="0"/>
              <a:t>scrambl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82215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d complexity Vs. Iterative fli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5332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corporation into the OFDM mode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809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Circuit-Aware System Design Techniques </a:t>
            </a:r>
            <a:r>
              <a:rPr lang="en-US" dirty="0" smtClean="0"/>
              <a:t>for Wireless Communication,</a:t>
            </a:r>
            <a:r>
              <a:rPr lang="he-IL" dirty="0" smtClean="0"/>
              <a:t> </a:t>
            </a:r>
            <a:r>
              <a:rPr lang="en-US" dirty="0" smtClean="0"/>
              <a:t>by Everest </a:t>
            </a:r>
            <a:r>
              <a:rPr lang="en-US" dirty="0"/>
              <a:t>Wang </a:t>
            </a:r>
            <a:r>
              <a:rPr lang="en-US" dirty="0" smtClean="0"/>
              <a:t>Hua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FDM for wireless communication systems,  Prasa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n Overview: Peak-to-Average Power </a:t>
            </a:r>
            <a:r>
              <a:rPr lang="en-US" dirty="0" smtClean="0"/>
              <a:t>Ratio Reduction </a:t>
            </a:r>
            <a:r>
              <a:rPr lang="en-US" dirty="0"/>
              <a:t>Techniques for OFDM </a:t>
            </a:r>
            <a:r>
              <a:rPr lang="en-US" dirty="0" smtClean="0"/>
              <a:t>Signals, Jiang&amp; Wu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APR Reduction of OFDM Signals Using a </a:t>
            </a:r>
            <a:r>
              <a:rPr lang="en-US" dirty="0" smtClean="0"/>
              <a:t>Reduced Complexity </a:t>
            </a:r>
            <a:r>
              <a:rPr lang="en-US" dirty="0"/>
              <a:t>PTS </a:t>
            </a:r>
            <a:r>
              <a:rPr lang="en-US" dirty="0" smtClean="0"/>
              <a:t>Technique, </a:t>
            </a:r>
            <a:r>
              <a:rPr lang="en-US" dirty="0" err="1" smtClean="0"/>
              <a:t>Hee</a:t>
            </a:r>
            <a:r>
              <a:rPr lang="en-US" dirty="0" smtClean="0"/>
              <a:t> Han &amp; Hong Le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eak to average power </a:t>
            </a:r>
            <a:r>
              <a:rPr lang="en-US" dirty="0" smtClean="0"/>
              <a:t>ration in OFDM, Chapter 3. </a:t>
            </a:r>
            <a:r>
              <a:rPr lang="en-US" dirty="0" err="1" smtClean="0"/>
              <a:t>Shodhganga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APR Reduction Techniques for OFDM Systems, </a:t>
            </a:r>
            <a:r>
              <a:rPr lang="en-US" dirty="0" err="1"/>
              <a:t>P.Kalaivani</a:t>
            </a:r>
            <a:r>
              <a:rPr lang="en-US" dirty="0"/>
              <a:t>, </a:t>
            </a:r>
            <a:r>
              <a:rPr lang="en-US" dirty="0" smtClean="0"/>
              <a:t>,</a:t>
            </a:r>
            <a:r>
              <a:rPr lang="en-US" dirty="0" err="1" smtClean="0"/>
              <a:t>S.R.Balasubramanian</a:t>
            </a:r>
            <a:r>
              <a:rPr lang="en-US" dirty="0" smtClean="0"/>
              <a:t>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ak to average power ratio reduction of an OFDM signal using PTS, </a:t>
            </a:r>
            <a:r>
              <a:rPr lang="en-US" dirty="0" err="1" smtClean="0"/>
              <a:t>Cimini</a:t>
            </a:r>
            <a:r>
              <a:rPr lang="en-US" dirty="0" smtClean="0"/>
              <a:t>, </a:t>
            </a:r>
            <a:r>
              <a:rPr lang="en-US" dirty="0" err="1" smtClean="0"/>
              <a:t>Solenberg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32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5219"/>
            <a:ext cx="10515600" cy="1325563"/>
          </a:xfrm>
        </p:spPr>
        <p:txBody>
          <a:bodyPr/>
          <a:lstStyle/>
          <a:p>
            <a:r>
              <a:rPr lang="en-US" dirty="0" smtClean="0"/>
              <a:t>Background- OFD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8549"/>
            <a:ext cx="10515600" cy="4648414"/>
          </a:xfrm>
        </p:spPr>
        <p:txBody>
          <a:bodyPr/>
          <a:lstStyle/>
          <a:p>
            <a:r>
              <a:rPr lang="en-US" dirty="0" smtClean="0"/>
              <a:t>The principle: transmission of a signal that is a linear combination of an orthogonal basis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symbols are the linear combination’s  coefficients and are statistically independent: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359" y="2514985"/>
            <a:ext cx="6509981" cy="204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22824"/>
              </p:ext>
            </p:extLst>
          </p:nvPr>
        </p:nvGraphicFramePr>
        <p:xfrm>
          <a:off x="5121606" y="5543695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1606" y="5543695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17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- OFD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 domain signal</a:t>
            </a:r>
            <a:r>
              <a:rPr lang="en-US" dirty="0" smtClean="0"/>
              <a:t>: </a:t>
            </a:r>
            <a:endParaRPr lang="en-US" dirty="0"/>
          </a:p>
          <a:p>
            <a:endParaRPr lang="en-US" dirty="0"/>
          </a:p>
          <a:p>
            <a:r>
              <a:rPr lang="en-US" dirty="0"/>
              <a:t>Typical shap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909" y="3879266"/>
            <a:ext cx="6296025" cy="20764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66513" y="1825625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513" y="1825625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036" y="3879266"/>
            <a:ext cx="4243316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909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: PA 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720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9942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R 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9623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entral limit theorem: 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Magnitude is Rayleigh distributed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/>
              <a:t>Hence</a:t>
            </a:r>
            <a:r>
              <a:rPr lang="en-US" dirty="0" smtClean="0"/>
              <a:t>;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65391"/>
              </p:ext>
            </p:extLst>
          </p:nvPr>
        </p:nvGraphicFramePr>
        <p:xfrm>
          <a:off x="3401443" y="2364259"/>
          <a:ext cx="2125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1443" y="2364259"/>
                        <a:ext cx="21256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72489"/>
              </p:ext>
            </p:extLst>
          </p:nvPr>
        </p:nvGraphicFramePr>
        <p:xfrm>
          <a:off x="3401443" y="3566319"/>
          <a:ext cx="30908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1443" y="3566319"/>
                        <a:ext cx="309086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0692"/>
              </p:ext>
            </p:extLst>
          </p:nvPr>
        </p:nvGraphicFramePr>
        <p:xfrm>
          <a:off x="2425700" y="4605312"/>
          <a:ext cx="3670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7" imgW="1930320" imgH="495000" progId="Equation.DSMT4">
                  <p:embed/>
                </p:oleObj>
              </mc:Choice>
              <mc:Fallback>
                <p:oleObj name="Equation" r:id="rId7" imgW="1930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5700" y="4605312"/>
                        <a:ext cx="36703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8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15</TotalTime>
  <Words>705</Words>
  <Application>Microsoft Office PowerPoint</Application>
  <PresentationFormat>Widescreen</PresentationFormat>
  <Paragraphs>184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Arial</vt:lpstr>
      <vt:lpstr>Calibri</vt:lpstr>
      <vt:lpstr>Calibri Light</vt:lpstr>
      <vt:lpstr>Office Theme</vt:lpstr>
      <vt:lpstr>Equation</vt:lpstr>
      <vt:lpstr>MathType 6.0 Equation</vt:lpstr>
      <vt:lpstr>OFDM PAPR Reduction through PTS technique</vt:lpstr>
      <vt:lpstr>Table of contents</vt:lpstr>
      <vt:lpstr>The PAPR problem in OFDM </vt:lpstr>
      <vt:lpstr>Background- OFDM</vt:lpstr>
      <vt:lpstr>Background- OFDM</vt:lpstr>
      <vt:lpstr>Motivation: PA linearity</vt:lpstr>
      <vt:lpstr>Theory</vt:lpstr>
      <vt:lpstr>PAPR definition</vt:lpstr>
      <vt:lpstr>PAPR distribution (CCDF) [1]</vt:lpstr>
      <vt:lpstr>PAPR distribution (CCDF)</vt:lpstr>
      <vt:lpstr>PAPR distribution (CCDF) [1]</vt:lpstr>
      <vt:lpstr>PAPR distribution –Interpolation [1]</vt:lpstr>
      <vt:lpstr>PAPR distribution -Interpolation</vt:lpstr>
      <vt:lpstr>PAPR dependencies</vt:lpstr>
      <vt:lpstr>PAPR reduction techniques </vt:lpstr>
      <vt:lpstr>Criteria</vt:lpstr>
      <vt:lpstr>Techniques comparison</vt:lpstr>
      <vt:lpstr>Techniques comparison</vt:lpstr>
      <vt:lpstr>The Partial Transmit Sequence (PTS) Technique</vt:lpstr>
      <vt:lpstr>PTS- Block Diagram</vt:lpstr>
      <vt:lpstr>Algorithm steps</vt:lpstr>
      <vt:lpstr>Mathematical development</vt:lpstr>
      <vt:lpstr>Mathematical development</vt:lpstr>
      <vt:lpstr>Calculation of PTS coefficients</vt:lpstr>
      <vt:lpstr>Calculation of PTS coefficients- Iterative flipping [7]</vt:lpstr>
      <vt:lpstr>Calculation of PTS coefficients- Reduced Complexity [4]</vt:lpstr>
      <vt:lpstr>Calculation of PTS coefficients- Reduced Complexity [4]</vt:lpstr>
      <vt:lpstr>complexity</vt:lpstr>
      <vt:lpstr>Dependence on r, I, M</vt:lpstr>
      <vt:lpstr>The improvement Metrics</vt:lpstr>
      <vt:lpstr>Iterative flipping</vt:lpstr>
      <vt:lpstr>Reduced complexity</vt:lpstr>
      <vt:lpstr>The PTS technique </vt:lpstr>
      <vt:lpstr>PTS simulations </vt:lpstr>
      <vt:lpstr>Scrambling method</vt:lpstr>
      <vt:lpstr>Reduced complexity Vs. Iterative flipping</vt:lpstr>
      <vt:lpstr>Incorporation into the OFDM modem </vt:lpstr>
      <vt:lpstr>References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FDM PAPR Reduction through PTS technique</dc:title>
  <dc:creator>User</dc:creator>
  <cp:lastModifiedBy>User</cp:lastModifiedBy>
  <cp:revision>45</cp:revision>
  <dcterms:created xsi:type="dcterms:W3CDTF">2017-09-16T14:07:35Z</dcterms:created>
  <dcterms:modified xsi:type="dcterms:W3CDTF">2017-10-05T08:41:43Z</dcterms:modified>
</cp:coreProperties>
</file>